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6B6D" w:rsidRPr="006C6368" w:rsidRDefault="00123AFF" w:rsidP="00123AFF">
      <w:pPr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bookmarkStart w:id="0" w:name="_GoBack"/>
      <w:bookmarkEnd w:id="0"/>
      <w:r w:rsidRPr="006C6368">
        <w:rPr>
          <w:rFonts w:ascii="Times New Roman" w:hAnsi="Times New Roman" w:cs="Times New Roman"/>
          <w:b/>
          <w:sz w:val="26"/>
          <w:szCs w:val="26"/>
        </w:rPr>
        <w:t xml:space="preserve">PHIẾU HỌC TẬP TOÁN </w:t>
      </w:r>
      <w:r w:rsidR="00B06B6D" w:rsidRPr="006C6368">
        <w:rPr>
          <w:rFonts w:ascii="Times New Roman" w:hAnsi="Times New Roman" w:cs="Times New Roman"/>
          <w:b/>
          <w:sz w:val="26"/>
          <w:szCs w:val="26"/>
          <w:lang w:val="en-US"/>
        </w:rPr>
        <w:t>LỚP 4</w:t>
      </w:r>
    </w:p>
    <w:p w:rsidR="008B7941" w:rsidRPr="006C6368" w:rsidRDefault="00123AFF" w:rsidP="00123AFF">
      <w:pPr>
        <w:jc w:val="center"/>
        <w:rPr>
          <w:rStyle w:val="fontstyle41"/>
          <w:b/>
          <w:color w:val="auto"/>
          <w:sz w:val="26"/>
          <w:szCs w:val="26"/>
          <w:lang w:val="en-US"/>
        </w:rPr>
      </w:pPr>
      <w:r w:rsidRPr="006C6368">
        <w:rPr>
          <w:rFonts w:ascii="Times New Roman" w:hAnsi="Times New Roman" w:cs="Times New Roman"/>
          <w:b/>
          <w:sz w:val="26"/>
          <w:szCs w:val="26"/>
        </w:rPr>
        <w:t>TUẦ</w:t>
      </w:r>
      <w:r w:rsidR="006A6753" w:rsidRPr="006C6368">
        <w:rPr>
          <w:rFonts w:ascii="Times New Roman" w:hAnsi="Times New Roman" w:cs="Times New Roman"/>
          <w:b/>
          <w:sz w:val="26"/>
          <w:szCs w:val="26"/>
        </w:rPr>
        <w:t xml:space="preserve">N </w:t>
      </w:r>
      <w:r w:rsidR="00ED15BF" w:rsidRPr="006C6368">
        <w:rPr>
          <w:rFonts w:ascii="Times New Roman" w:hAnsi="Times New Roman" w:cs="Times New Roman"/>
          <w:b/>
          <w:sz w:val="26"/>
          <w:szCs w:val="26"/>
          <w:lang w:val="en-US"/>
        </w:rPr>
        <w:t>35</w:t>
      </w:r>
    </w:p>
    <w:p w:rsidR="006A6753" w:rsidRPr="006C6368" w:rsidRDefault="006A6753" w:rsidP="00275AA4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6"/>
          <w:szCs w:val="26"/>
          <w:shd w:val="clear" w:color="auto" w:fill="FFFFFF"/>
          <w:lang w:val="en-US"/>
        </w:rPr>
      </w:pPr>
      <w:r w:rsidRPr="006C6368">
        <w:rPr>
          <w:rFonts w:ascii="Times New Roman" w:hAnsi="Times New Roman" w:cs="Times New Roman"/>
          <w:b/>
          <w:bCs/>
          <w:color w:val="000000"/>
          <w:sz w:val="26"/>
          <w:szCs w:val="26"/>
          <w:shd w:val="clear" w:color="auto" w:fill="FFFFFF"/>
        </w:rPr>
        <w:t>Khoanh vào chữ cái ( A, B, C, D) đặt trước câu trả lời đúng</w:t>
      </w:r>
    </w:p>
    <w:p w:rsidR="00ED15BF" w:rsidRPr="006C6368" w:rsidRDefault="006A6753" w:rsidP="00ED15BF">
      <w:pPr>
        <w:rPr>
          <w:rFonts w:ascii="Times New Roman" w:eastAsiaTheme="minorEastAsia" w:hAnsi="Times New Roman" w:cs="Times New Roman"/>
          <w:sz w:val="26"/>
          <w:szCs w:val="26"/>
        </w:rPr>
      </w:pPr>
      <w:r w:rsidRPr="006C6368">
        <w:rPr>
          <w:rFonts w:ascii="Times New Roman" w:hAnsi="Times New Roman" w:cs="Times New Roman"/>
          <w:b/>
          <w:sz w:val="26"/>
          <w:szCs w:val="26"/>
        </w:rPr>
        <w:t>Câu 1:</w:t>
      </w:r>
      <w:r w:rsidRPr="006C6368">
        <w:rPr>
          <w:rFonts w:ascii="Times New Roman" w:hAnsi="Times New Roman" w:cs="Times New Roman"/>
          <w:sz w:val="26"/>
          <w:szCs w:val="26"/>
        </w:rPr>
        <w:t xml:space="preserve"> </w:t>
      </w:r>
      <w:r w:rsidR="00ED15BF" w:rsidRPr="006C6368">
        <w:rPr>
          <w:rFonts w:ascii="Times New Roman" w:eastAsiaTheme="minorEastAsia" w:hAnsi="Times New Roman" w:cs="Times New Roman"/>
          <w:sz w:val="26"/>
          <w:szCs w:val="26"/>
        </w:rPr>
        <w:t xml:space="preserve">Một hình bình hành có đáy dài 56cm, chiều cao bằng </w:t>
      </w:r>
      <w:r w:rsidR="00ED15BF" w:rsidRPr="006C6368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240" w:dyaOrig="720">
          <v:shape id="_x0000_i1025" type="#_x0000_t75" style="width:11.7pt;height:36.85pt" o:ole="">
            <v:imagedata r:id="rId7" o:title=""/>
          </v:shape>
          <o:OLEObject Type="Embed" ProgID="Equation.DSMT4" ShapeID="_x0000_i1025" DrawAspect="Content" ObjectID="_1682337296" r:id="rId8"/>
        </w:object>
      </w:r>
      <w:r w:rsidR="00ED15BF"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độ dài đáy. Tính diện tích hình bình hành:</w:t>
      </w:r>
    </w:p>
    <w:p w:rsidR="00ED15BF" w:rsidRPr="006C6368" w:rsidRDefault="00ED15BF" w:rsidP="00ED15BF">
      <w:pPr>
        <w:pStyle w:val="ListParagraph"/>
        <w:spacing w:after="160" w:line="259" w:lineRule="auto"/>
        <w:ind w:hanging="720"/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A. </w:t>
      </w:r>
      <w:r w:rsidRPr="006C6368">
        <w:rPr>
          <w:rFonts w:ascii="Times New Roman" w:eastAsiaTheme="minorEastAsia" w:hAnsi="Times New Roman" w:cs="Times New Roman"/>
          <w:position w:val="-6"/>
          <w:sz w:val="26"/>
          <w:szCs w:val="26"/>
        </w:rPr>
        <w:object w:dxaOrig="1040" w:dyaOrig="360">
          <v:shape id="_x0000_i1026" type="#_x0000_t75" style="width:52.75pt;height:17.6pt" o:ole="">
            <v:imagedata r:id="rId9" o:title=""/>
          </v:shape>
          <o:OLEObject Type="Embed" ProgID="Equation.DSMT4" ShapeID="_x0000_i1026" DrawAspect="Content" ObjectID="_1682337297" r:id="rId10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10C28">
        <w:rPr>
          <w:rFonts w:ascii="Times New Roman" w:eastAsiaTheme="minorEastAsia" w:hAnsi="Times New Roman" w:cs="Times New Roman"/>
          <w:sz w:val="26"/>
          <w:szCs w:val="26"/>
          <w:lang w:val="en-US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B. </w:t>
      </w:r>
      <w:r w:rsidRPr="006C6368">
        <w:rPr>
          <w:rFonts w:ascii="Times New Roman" w:eastAsiaTheme="minorEastAsia" w:hAnsi="Times New Roman" w:cs="Times New Roman"/>
          <w:position w:val="-6"/>
          <w:sz w:val="26"/>
          <w:szCs w:val="26"/>
        </w:rPr>
        <w:object w:dxaOrig="1040" w:dyaOrig="360">
          <v:shape id="_x0000_i1027" type="#_x0000_t75" style="width:52.75pt;height:17.6pt" o:ole="">
            <v:imagedata r:id="rId11" o:title=""/>
          </v:shape>
          <o:OLEObject Type="Embed" ProgID="Equation.DSMT4" ShapeID="_x0000_i1027" DrawAspect="Content" ObjectID="_1682337298" r:id="rId12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C. </w:t>
      </w:r>
      <w:r w:rsidRPr="006C6368">
        <w:rPr>
          <w:rFonts w:ascii="Times New Roman" w:eastAsiaTheme="minorEastAsia" w:hAnsi="Times New Roman" w:cs="Times New Roman"/>
          <w:position w:val="-6"/>
          <w:sz w:val="26"/>
          <w:szCs w:val="26"/>
        </w:rPr>
        <w:object w:dxaOrig="1040" w:dyaOrig="360">
          <v:shape id="_x0000_i1028" type="#_x0000_t75" style="width:52.75pt;height:17.6pt" o:ole="">
            <v:imagedata r:id="rId13" o:title=""/>
          </v:shape>
          <o:OLEObject Type="Embed" ProgID="Equation.DSMT4" ShapeID="_x0000_i1028" DrawAspect="Content" ObjectID="_1682337299" r:id="rId14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10C28">
        <w:rPr>
          <w:rFonts w:ascii="Times New Roman" w:eastAsiaTheme="minorEastAsia" w:hAnsi="Times New Roman" w:cs="Times New Roman"/>
          <w:sz w:val="26"/>
          <w:szCs w:val="26"/>
          <w:lang w:val="en-US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D. </w:t>
      </w:r>
      <w:r w:rsidRPr="006C6368">
        <w:rPr>
          <w:rFonts w:ascii="Times New Roman" w:eastAsiaTheme="minorEastAsia" w:hAnsi="Times New Roman" w:cs="Times New Roman"/>
          <w:position w:val="-6"/>
          <w:sz w:val="26"/>
          <w:szCs w:val="26"/>
        </w:rPr>
        <w:object w:dxaOrig="1040" w:dyaOrig="360">
          <v:shape id="_x0000_i1029" type="#_x0000_t75" style="width:52.75pt;height:17.6pt" o:ole="">
            <v:imagedata r:id="rId15" o:title=""/>
          </v:shape>
          <o:OLEObject Type="Embed" ProgID="Equation.DSMT4" ShapeID="_x0000_i1029" DrawAspect="Content" ObjectID="_1682337300" r:id="rId16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ED15BF" w:rsidRPr="006C6368" w:rsidRDefault="006A6753" w:rsidP="00ED15BF">
      <w:pPr>
        <w:rPr>
          <w:rFonts w:ascii="Times New Roman" w:eastAsiaTheme="minorEastAsia" w:hAnsi="Times New Roman" w:cs="Times New Roman"/>
          <w:sz w:val="26"/>
          <w:szCs w:val="26"/>
        </w:rPr>
      </w:pPr>
      <w:r w:rsidRPr="006C6368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6C6368">
        <w:rPr>
          <w:rFonts w:ascii="Times New Roman" w:hAnsi="Times New Roman" w:cs="Times New Roman"/>
          <w:b/>
          <w:sz w:val="26"/>
          <w:szCs w:val="26"/>
          <w:lang w:val="en-US"/>
        </w:rPr>
        <w:t>2</w:t>
      </w:r>
      <w:r w:rsidRPr="006C6368">
        <w:rPr>
          <w:rFonts w:ascii="Times New Roman" w:hAnsi="Times New Roman" w:cs="Times New Roman"/>
          <w:b/>
          <w:sz w:val="26"/>
          <w:szCs w:val="26"/>
        </w:rPr>
        <w:t>:</w:t>
      </w:r>
      <w:r w:rsidRPr="006C6368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ED15BF" w:rsidRPr="006C6368">
        <w:rPr>
          <w:rFonts w:ascii="Times New Roman" w:eastAsiaTheme="minorEastAsia" w:hAnsi="Times New Roman" w:cs="Times New Roman"/>
          <w:sz w:val="26"/>
          <w:szCs w:val="26"/>
        </w:rPr>
        <w:t xml:space="preserve">Một hình thoi có diện tích </w:t>
      </w:r>
      <w:r w:rsidR="00ED15BF" w:rsidRPr="006C6368">
        <w:rPr>
          <w:rFonts w:ascii="Times New Roman" w:eastAsiaTheme="minorEastAsia" w:hAnsi="Times New Roman" w:cs="Times New Roman"/>
          <w:position w:val="-26"/>
          <w:sz w:val="26"/>
          <w:szCs w:val="26"/>
        </w:rPr>
        <w:object w:dxaOrig="600" w:dyaOrig="700">
          <v:shape id="_x0000_i1030" type="#_x0000_t75" style="width:29.3pt;height:34.35pt" o:ole="">
            <v:imagedata r:id="rId17" o:title=""/>
          </v:shape>
          <o:OLEObject Type="Embed" ProgID="Equation.DSMT4" ShapeID="_x0000_i1030" DrawAspect="Content" ObjectID="_1682337301" r:id="rId18"/>
        </w:object>
      </w:r>
      <w:r w:rsidR="00ED15BF" w:rsidRPr="006C6368">
        <w:rPr>
          <w:rFonts w:ascii="Times New Roman" w:eastAsiaTheme="minorEastAsia" w:hAnsi="Times New Roman" w:cs="Times New Roman"/>
          <w:sz w:val="26"/>
          <w:szCs w:val="26"/>
        </w:rPr>
        <w:t xml:space="preserve">. Một đường chéo dài </w:t>
      </w:r>
      <w:r w:rsidR="00ED15BF" w:rsidRPr="006C6368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499" w:dyaOrig="720">
          <v:shape id="_x0000_i1031" type="#_x0000_t75" style="width:25.95pt;height:36.85pt" o:ole="">
            <v:imagedata r:id="rId19" o:title=""/>
          </v:shape>
          <o:OLEObject Type="Embed" ProgID="Equation.DSMT4" ShapeID="_x0000_i1031" DrawAspect="Content" ObjectID="_1682337302" r:id="rId20"/>
        </w:object>
      </w:r>
      <w:r w:rsidR="00ED15BF" w:rsidRPr="006C6368">
        <w:rPr>
          <w:rFonts w:ascii="Times New Roman" w:eastAsiaTheme="minorEastAsia" w:hAnsi="Times New Roman" w:cs="Times New Roman"/>
          <w:sz w:val="26"/>
          <w:szCs w:val="26"/>
        </w:rPr>
        <w:t>. Độ dài đường chéo còn lại là:</w:t>
      </w:r>
    </w:p>
    <w:p w:rsidR="006A6753" w:rsidRPr="006C6368" w:rsidRDefault="00ED15BF" w:rsidP="00ED15BF">
      <w:pPr>
        <w:rPr>
          <w:rFonts w:ascii="Times New Roman" w:eastAsiaTheme="minorEastAsia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A. </w:t>
      </w:r>
      <w:r w:rsidRPr="006C6368">
        <w:rPr>
          <w:rFonts w:ascii="Times New Roman" w:eastAsiaTheme="minorEastAsia" w:hAnsi="Times New Roman" w:cs="Times New Roman"/>
          <w:position w:val="-26"/>
          <w:sz w:val="26"/>
          <w:szCs w:val="26"/>
        </w:rPr>
        <w:object w:dxaOrig="260" w:dyaOrig="700">
          <v:shape id="_x0000_i1032" type="#_x0000_t75" style="width:13.4pt;height:34.35pt" o:ole="">
            <v:imagedata r:id="rId21" o:title=""/>
          </v:shape>
          <o:OLEObject Type="Embed" ProgID="Equation.DSMT4" ShapeID="_x0000_i1032" DrawAspect="Content" ObjectID="_1682337303" r:id="rId22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B. </w:t>
      </w:r>
      <w:r w:rsidRPr="006C6368">
        <w:rPr>
          <w:rFonts w:ascii="Times New Roman" w:eastAsiaTheme="minorEastAsia" w:hAnsi="Times New Roman" w:cs="Times New Roman"/>
          <w:position w:val="-26"/>
          <w:sz w:val="26"/>
          <w:szCs w:val="26"/>
        </w:rPr>
        <w:object w:dxaOrig="260" w:dyaOrig="700">
          <v:shape id="_x0000_i1033" type="#_x0000_t75" style="width:13.4pt;height:34.35pt" o:ole="">
            <v:imagedata r:id="rId23" o:title=""/>
          </v:shape>
          <o:OLEObject Type="Embed" ProgID="Equation.DSMT4" ShapeID="_x0000_i1033" DrawAspect="Content" ObjectID="_1682337304" r:id="rId24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C. </w:t>
      </w:r>
      <w:r w:rsidRPr="006C6368">
        <w:rPr>
          <w:rFonts w:ascii="Times New Roman" w:eastAsiaTheme="minorEastAsia" w:hAnsi="Times New Roman" w:cs="Times New Roman"/>
          <w:position w:val="-26"/>
          <w:sz w:val="26"/>
          <w:szCs w:val="26"/>
        </w:rPr>
        <w:object w:dxaOrig="380" w:dyaOrig="700">
          <v:shape id="_x0000_i1034" type="#_x0000_t75" style="width:19.25pt;height:34.35pt" o:ole="">
            <v:imagedata r:id="rId25" o:title=""/>
          </v:shape>
          <o:OLEObject Type="Embed" ProgID="Equation.DSMT4" ShapeID="_x0000_i1034" DrawAspect="Content" ObjectID="_1682337305" r:id="rId26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ab/>
        <w:t xml:space="preserve">D. </w:t>
      </w:r>
      <w:r w:rsidRPr="006C6368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240" w:dyaOrig="720">
          <v:shape id="_x0000_i1035" type="#_x0000_t75" style="width:11.7pt;height:36.85pt" o:ole="">
            <v:imagedata r:id="rId27" o:title=""/>
          </v:shape>
          <o:OLEObject Type="Embed" ProgID="Equation.DSMT4" ShapeID="_x0000_i1035" DrawAspect="Content" ObjectID="_1682337306" r:id="rId28"/>
        </w:objec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6C6368" w:rsidRPr="006C6368" w:rsidRDefault="00F16166" w:rsidP="006C6368">
      <w:pPr>
        <w:tabs>
          <w:tab w:val="left" w:pos="2520"/>
        </w:tabs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C6368">
        <w:rPr>
          <w:rFonts w:ascii="Times New Roman" w:eastAsiaTheme="minorEastAsia" w:hAnsi="Times New Roman" w:cs="Times New Roman"/>
          <w:b/>
          <w:sz w:val="26"/>
          <w:szCs w:val="26"/>
        </w:rPr>
        <w:t xml:space="preserve">Câu </w:t>
      </w:r>
      <w:r w:rsidRPr="006C6368"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  <w:t>3</w:t>
      </w:r>
      <w:r w:rsidRPr="006C6368">
        <w:rPr>
          <w:rFonts w:ascii="Times New Roman" w:eastAsiaTheme="minorEastAsia" w:hAnsi="Times New Roman" w:cs="Times New Roman"/>
          <w:sz w:val="26"/>
          <w:szCs w:val="26"/>
        </w:rPr>
        <w:t>:</w:t>
      </w:r>
      <w:r w:rsidR="00ED15BF" w:rsidRPr="006C6368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6C6368" w:rsidRPr="006C6368">
        <w:rPr>
          <w:rFonts w:ascii="Times New Roman" w:hAnsi="Times New Roman" w:cs="Times New Roman"/>
          <w:sz w:val="26"/>
          <w:szCs w:val="26"/>
        </w:rPr>
        <w:t xml:space="preserve">Tính </w:t>
      </w:r>
    </w:p>
    <w:p w:rsidR="006C6368" w:rsidRPr="006C6368" w:rsidRDefault="006C6368" w:rsidP="006C6368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C6368">
        <w:rPr>
          <w:rFonts w:ascii="Times New Roman" w:hAnsi="Times New Roman" w:cs="Times New Roman"/>
          <w:sz w:val="26"/>
          <w:szCs w:val="26"/>
        </w:rPr>
        <w:t xml:space="preserve">a) </w:t>
      </w:r>
      <w:r w:rsidRPr="006C6368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36" type="#_x0000_t75" style="width:12.55pt;height:31pt" o:ole="">
            <v:imagedata r:id="rId29" o:title=""/>
          </v:shape>
          <o:OLEObject Type="Embed" ProgID="Equation.DSMT4" ShapeID="_x0000_i1036" DrawAspect="Content" ObjectID="_1682337307" r:id="rId30"/>
        </w:object>
      </w:r>
      <w:r w:rsidRPr="006C6368">
        <w:rPr>
          <w:rFonts w:ascii="Times New Roman" w:hAnsi="Times New Roman" w:cs="Times New Roman"/>
          <w:sz w:val="26"/>
          <w:szCs w:val="26"/>
        </w:rPr>
        <w:t xml:space="preserve"> + </w:t>
      </w:r>
      <w:r w:rsidRPr="006C6368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37" type="#_x0000_t75" style="width:12.55pt;height:31pt" o:ole="">
            <v:imagedata r:id="rId31" o:title=""/>
          </v:shape>
          <o:OLEObject Type="Embed" ProgID="Equation.DSMT4" ShapeID="_x0000_i1037" DrawAspect="Content" ObjectID="_1682337308" r:id="rId32"/>
        </w:object>
      </w:r>
      <w:r w:rsidRPr="006C6368">
        <w:rPr>
          <w:rFonts w:ascii="Times New Roman" w:hAnsi="Times New Roman" w:cs="Times New Roman"/>
          <w:sz w:val="26"/>
          <w:szCs w:val="26"/>
        </w:rPr>
        <w:t xml:space="preserve"> = ……………………………………………………………………………. </w:t>
      </w:r>
    </w:p>
    <w:p w:rsidR="006C6368" w:rsidRPr="006C6368" w:rsidRDefault="006C6368" w:rsidP="006C6368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hAnsi="Times New Roman" w:cs="Times New Roman"/>
          <w:sz w:val="26"/>
          <w:szCs w:val="26"/>
        </w:rPr>
        <w:t xml:space="preserve"> b) </w:t>
      </w:r>
      <w:r w:rsidRPr="006C6368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38" type="#_x0000_t75" style="width:12.55pt;height:31pt" o:ole="">
            <v:imagedata r:id="rId33" o:title=""/>
          </v:shape>
          <o:OLEObject Type="Embed" ProgID="Equation.DSMT4" ShapeID="_x0000_i1038" DrawAspect="Content" ObjectID="_1682337309" r:id="rId34"/>
        </w:object>
      </w:r>
      <w:r w:rsidRPr="006C6368">
        <w:rPr>
          <w:rFonts w:ascii="Times New Roman" w:hAnsi="Times New Roman" w:cs="Times New Roman"/>
          <w:sz w:val="26"/>
          <w:szCs w:val="26"/>
        </w:rPr>
        <w:t xml:space="preserve"> : </w:t>
      </w:r>
      <w:r w:rsidRPr="006C6368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39" type="#_x0000_t75" style="width:10.9pt;height:31pt" o:ole="">
            <v:imagedata r:id="rId35" o:title=""/>
          </v:shape>
          <o:OLEObject Type="Embed" ProgID="Equation.DSMT4" ShapeID="_x0000_i1039" DrawAspect="Content" ObjectID="_1682337310" r:id="rId36"/>
        </w:object>
      </w:r>
      <w:r w:rsidRPr="006C63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C6368">
        <w:rPr>
          <w:rFonts w:ascii="Times New Roman" w:hAnsi="Times New Roman" w:cs="Times New Roman"/>
          <w:sz w:val="26"/>
          <w:szCs w:val="26"/>
        </w:rPr>
        <w:t>= …………………………….. ……………………………………………….</w:t>
      </w:r>
    </w:p>
    <w:p w:rsidR="006C6368" w:rsidRDefault="006C6368" w:rsidP="006C6368">
      <w:pPr>
        <w:tabs>
          <w:tab w:val="left" w:pos="0"/>
        </w:tabs>
        <w:spacing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Câu 4: </w:t>
      </w:r>
      <w:r w:rsidRPr="006C6368">
        <w:rPr>
          <w:rFonts w:ascii="Times New Roman" w:hAnsi="Times New Roman" w:cs="Times New Roman"/>
          <w:b/>
          <w:sz w:val="26"/>
          <w:szCs w:val="26"/>
          <w:lang w:val="en-US"/>
        </w:rPr>
        <w:t>T</w:t>
      </w:r>
      <w:r w:rsidRPr="006C6368">
        <w:rPr>
          <w:rFonts w:ascii="Times New Roman" w:hAnsi="Times New Roman" w:cs="Times New Roman"/>
          <w:b/>
          <w:sz w:val="26"/>
          <w:szCs w:val="26"/>
          <w:lang w:val="nl-NL"/>
        </w:rPr>
        <w:t>ìm</w:t>
      </w:r>
      <w:r w:rsidRPr="006C6368">
        <w:rPr>
          <w:rFonts w:ascii="Times New Roman" w:hAnsi="Times New Roman" w:cs="Times New Roman"/>
          <w:b/>
          <w:sz w:val="26"/>
          <w:szCs w:val="26"/>
        </w:rPr>
        <w:t xml:space="preserve"> x</w:t>
      </w:r>
      <w:r w:rsidRPr="006C636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6C6368">
        <w:rPr>
          <w:rFonts w:ascii="Times New Roman" w:hAnsi="Times New Roman" w:cs="Times New Roman"/>
          <w:b/>
          <w:i/>
          <w:sz w:val="26"/>
          <w:szCs w:val="26"/>
        </w:rPr>
        <w:tab/>
      </w:r>
      <w:r w:rsidRPr="006C6368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6C6368" w:rsidRDefault="006C6368" w:rsidP="006C6368">
      <w:pPr>
        <w:tabs>
          <w:tab w:val="left" w:pos="0"/>
          <w:tab w:val="center" w:pos="5385"/>
        </w:tabs>
        <w:spacing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a)  </w:t>
      </w:r>
      <w:r w:rsidRPr="006C6368">
        <w:rPr>
          <w:rFonts w:ascii="Times New Roman" w:hAnsi="Times New Roman" w:cs="Times New Roman"/>
          <w:i/>
          <w:sz w:val="26"/>
          <w:szCs w:val="26"/>
          <w:lang w:val="nl-NL"/>
        </w:rPr>
        <w:t>x</w:t>
      </w:r>
      <w:r w:rsidRPr="006C6368">
        <w:rPr>
          <w:rFonts w:ascii="Times New Roman" w:hAnsi="Times New Roman" w:cs="Times New Roman"/>
          <w:sz w:val="26"/>
          <w:szCs w:val="26"/>
          <w:lang w:val="nl-NL"/>
        </w:rPr>
        <w:t xml:space="preserve">    :    </w:t>
      </w:r>
      <w:r w:rsidRPr="006C6368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220" w:dyaOrig="620">
          <v:shape id="_x0000_i1040" type="#_x0000_t75" style="width:10.9pt;height:30.15pt" o:ole="">
            <v:imagedata r:id="rId37" o:title=""/>
          </v:shape>
          <o:OLEObject Type="Embed" ProgID="Equation.DSMT4" ShapeID="_x0000_i1040" DrawAspect="Content" ObjectID="_1682337311" r:id="rId38"/>
        </w:object>
      </w:r>
      <w:r w:rsidRPr="006C6368">
        <w:rPr>
          <w:rFonts w:ascii="Times New Roman" w:hAnsi="Times New Roman" w:cs="Times New Roman"/>
          <w:sz w:val="26"/>
          <w:szCs w:val="26"/>
          <w:lang w:val="nl-NL"/>
        </w:rPr>
        <w:t xml:space="preserve">    = </w:t>
      </w:r>
      <w:r w:rsidRPr="006C6368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1" type="#_x0000_t75" style="width:12.55pt;height:31pt" o:ole="">
            <v:imagedata r:id="rId31" o:title=""/>
          </v:shape>
          <o:OLEObject Type="Embed" ProgID="Equation.DSMT4" ShapeID="_x0000_i1041" DrawAspect="Content" ObjectID="_1682337312" r:id="rId39"/>
        </w:object>
      </w:r>
      <w:r w:rsidRPr="006C6368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nl-NL"/>
        </w:rPr>
        <w:tab/>
        <w:t xml:space="preserve">b) </w:t>
      </w:r>
      <w:r w:rsidRPr="006C6368">
        <w:rPr>
          <w:rFonts w:ascii="Times New Roman" w:hAnsi="Times New Roman" w:cs="Times New Roman"/>
          <w:i/>
          <w:sz w:val="26"/>
          <w:szCs w:val="26"/>
          <w:lang w:val="nl-NL"/>
        </w:rPr>
        <w:t>x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 -</w:t>
      </w:r>
      <w:r w:rsidRPr="006C6368">
        <w:rPr>
          <w:rFonts w:ascii="Times New Roman" w:hAnsi="Times New Roman" w:cs="Times New Roman"/>
          <w:sz w:val="26"/>
          <w:szCs w:val="26"/>
          <w:lang w:val="nl-NL"/>
        </w:rPr>
        <w:t xml:space="preserve">    </w:t>
      </w:r>
      <w:r w:rsidRPr="006C6368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320" w:dyaOrig="620">
          <v:shape id="_x0000_i1042" type="#_x0000_t75" style="width:15.9pt;height:30.15pt" o:ole="">
            <v:imagedata r:id="rId40" o:title=""/>
          </v:shape>
          <o:OLEObject Type="Embed" ProgID="Equation.DSMT4" ShapeID="_x0000_i1042" DrawAspect="Content" ObjectID="_1682337313" r:id="rId41"/>
        </w:object>
      </w:r>
      <w:r w:rsidRPr="006C6368">
        <w:rPr>
          <w:rFonts w:ascii="Times New Roman" w:hAnsi="Times New Roman" w:cs="Times New Roman"/>
          <w:sz w:val="26"/>
          <w:szCs w:val="26"/>
          <w:lang w:val="nl-NL"/>
        </w:rPr>
        <w:t xml:space="preserve">    = </w:t>
      </w:r>
      <w:r w:rsidRPr="006C6368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3" type="#_x0000_t75" style="width:12.55pt;height:31pt" o:ole="">
            <v:imagedata r:id="rId42" o:title=""/>
          </v:shape>
          <o:OLEObject Type="Embed" ProgID="Equation.DSMT4" ShapeID="_x0000_i1043" DrawAspect="Content" ObjectID="_1682337314" r:id="rId43"/>
        </w:object>
      </w:r>
      <w:r w:rsidRPr="006C6368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</w:p>
    <w:p w:rsidR="006C6368" w:rsidRPr="006C6368" w:rsidRDefault="006C6368" w:rsidP="006C636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</w:t>
      </w:r>
    </w:p>
    <w:p w:rsidR="006C6368" w:rsidRPr="006C6368" w:rsidRDefault="006C6368" w:rsidP="006C636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………………………………………………………………………………………………</w:t>
      </w:r>
    </w:p>
    <w:p w:rsidR="006C6368" w:rsidRPr="006C6368" w:rsidRDefault="006C6368" w:rsidP="006C636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………………………………………………………………………………………………</w:t>
      </w:r>
    </w:p>
    <w:p w:rsidR="006C6368" w:rsidRPr="006C6368" w:rsidRDefault="006C6368" w:rsidP="006C6368">
      <w:pPr>
        <w:tabs>
          <w:tab w:val="left" w:pos="0"/>
        </w:tabs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5</w:t>
      </w:r>
      <w:r w:rsidR="00CA60F3"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: </w:t>
      </w: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Một mảnh vườn hình chữ nhật có chiều dài hơn chiều rộng 24m và chiều rộng bằng </w:t>
      </w:r>
      <w:r w:rsidRPr="006C6368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4" type="#_x0000_t75" style="width:12.55pt;height:31pt" o:ole="">
            <v:imagedata r:id="rId44" o:title=""/>
          </v:shape>
          <o:OLEObject Type="Embed" ProgID="Equation.DSMT4" ShapeID="_x0000_i1044" DrawAspect="Content" ObjectID="_1682337315" r:id="rId45"/>
        </w:objec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chiều dài</w:t>
      </w:r>
    </w:p>
    <w:p w:rsidR="006C6368" w:rsidRPr="006C6368" w:rsidRDefault="006C6368" w:rsidP="006C636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>a) Tính chiều dài, chiều rộng của mảnh vườn</w:t>
      </w:r>
    </w:p>
    <w:p w:rsidR="006C6368" w:rsidRPr="006C6368" w:rsidRDefault="006C6368" w:rsidP="006C636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:rsidR="00CA60F3" w:rsidRPr="006C6368" w:rsidRDefault="006C6368" w:rsidP="006C636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>b) Tính diện tích của mảnh vườn</w:t>
      </w:r>
    </w:p>
    <w:p w:rsidR="00CA60F3" w:rsidRPr="006C6368" w:rsidRDefault="00CA60F3" w:rsidP="00CA60F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………………………………………………………………………………………………</w:t>
      </w:r>
    </w:p>
    <w:p w:rsidR="00CA60F3" w:rsidRPr="006C6368" w:rsidRDefault="00CA60F3" w:rsidP="00CA60F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………………………………………………………………………………………………</w:t>
      </w:r>
    </w:p>
    <w:p w:rsidR="00CA60F3" w:rsidRPr="006C6368" w:rsidRDefault="00CA60F3" w:rsidP="00CA60F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………………………………………………………………………………………………</w:t>
      </w:r>
    </w:p>
    <w:p w:rsidR="00CA60F3" w:rsidRPr="006C6368" w:rsidRDefault="00CA60F3" w:rsidP="00CA60F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………………………………………………………………………………………………</w:t>
      </w:r>
    </w:p>
    <w:p w:rsidR="00CA60F3" w:rsidRPr="006C6368" w:rsidRDefault="00CA60F3" w:rsidP="00CA60F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………………………………………………………………………………………………</w:t>
      </w:r>
    </w:p>
    <w:p w:rsidR="00CA60F3" w:rsidRPr="006C6368" w:rsidRDefault="00CA60F3" w:rsidP="00CA60F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</w:t>
      </w:r>
      <w:r w:rsidR="006C6368"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</w:t>
      </w:r>
      <w:r w:rsidRPr="006C636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          </w:t>
      </w:r>
    </w:p>
    <w:p w:rsidR="00123AFF" w:rsidRPr="006C6368" w:rsidRDefault="00123AFF" w:rsidP="006C636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húc</w:t>
      </w:r>
      <w:r w:rsidR="00275AA4"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ác</w:t>
      </w:r>
      <w:r w:rsidR="00275AA4"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em</w:t>
      </w:r>
      <w:r w:rsidR="00275AA4"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làm</w:t>
      </w:r>
      <w:r w:rsidR="00275AA4"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bài</w:t>
      </w:r>
      <w:r w:rsidR="00275AA4"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6C636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tốt !</w:t>
      </w:r>
    </w:p>
    <w:sectPr w:rsidR="00123AFF" w:rsidRPr="006C6368" w:rsidSect="000673ED">
      <w:type w:val="continuous"/>
      <w:pgSz w:w="11906" w:h="16838"/>
      <w:pgMar w:top="142" w:right="284" w:bottom="28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9pt;height:10.9pt" o:bullet="t">
        <v:imagedata r:id="rId1" o:title="msoBF7D"/>
      </v:shape>
    </w:pict>
  </w:numPicBullet>
  <w:abstractNum w:abstractNumId="0">
    <w:nsid w:val="05EF5CD0"/>
    <w:multiLevelType w:val="hybridMultilevel"/>
    <w:tmpl w:val="12409F2A"/>
    <w:lvl w:ilvl="0" w:tplc="A41C77C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55EC9"/>
    <w:multiLevelType w:val="hybridMultilevel"/>
    <w:tmpl w:val="3126DADA"/>
    <w:lvl w:ilvl="0" w:tplc="B5DAE574">
      <w:start w:val="1"/>
      <w:numFmt w:val="decimal"/>
      <w:lvlText w:val="%1."/>
      <w:lvlJc w:val="left"/>
      <w:pPr>
        <w:ind w:left="321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3938" w:hanging="360"/>
      </w:pPr>
    </w:lvl>
    <w:lvl w:ilvl="2" w:tplc="042A001B" w:tentative="1">
      <w:start w:val="1"/>
      <w:numFmt w:val="lowerRoman"/>
      <w:lvlText w:val="%3."/>
      <w:lvlJc w:val="right"/>
      <w:pPr>
        <w:ind w:left="4658" w:hanging="180"/>
      </w:pPr>
    </w:lvl>
    <w:lvl w:ilvl="3" w:tplc="042A000F" w:tentative="1">
      <w:start w:val="1"/>
      <w:numFmt w:val="decimal"/>
      <w:lvlText w:val="%4."/>
      <w:lvlJc w:val="left"/>
      <w:pPr>
        <w:ind w:left="5378" w:hanging="360"/>
      </w:pPr>
    </w:lvl>
    <w:lvl w:ilvl="4" w:tplc="042A0019" w:tentative="1">
      <w:start w:val="1"/>
      <w:numFmt w:val="lowerLetter"/>
      <w:lvlText w:val="%5."/>
      <w:lvlJc w:val="left"/>
      <w:pPr>
        <w:ind w:left="6098" w:hanging="360"/>
      </w:pPr>
    </w:lvl>
    <w:lvl w:ilvl="5" w:tplc="042A001B" w:tentative="1">
      <w:start w:val="1"/>
      <w:numFmt w:val="lowerRoman"/>
      <w:lvlText w:val="%6."/>
      <w:lvlJc w:val="right"/>
      <w:pPr>
        <w:ind w:left="6818" w:hanging="180"/>
      </w:pPr>
    </w:lvl>
    <w:lvl w:ilvl="6" w:tplc="042A000F" w:tentative="1">
      <w:start w:val="1"/>
      <w:numFmt w:val="decimal"/>
      <w:lvlText w:val="%7."/>
      <w:lvlJc w:val="left"/>
      <w:pPr>
        <w:ind w:left="7538" w:hanging="360"/>
      </w:pPr>
    </w:lvl>
    <w:lvl w:ilvl="7" w:tplc="042A0019" w:tentative="1">
      <w:start w:val="1"/>
      <w:numFmt w:val="lowerLetter"/>
      <w:lvlText w:val="%8."/>
      <w:lvlJc w:val="left"/>
      <w:pPr>
        <w:ind w:left="8258" w:hanging="360"/>
      </w:pPr>
    </w:lvl>
    <w:lvl w:ilvl="8" w:tplc="042A001B" w:tentative="1">
      <w:start w:val="1"/>
      <w:numFmt w:val="lowerRoman"/>
      <w:lvlText w:val="%9."/>
      <w:lvlJc w:val="right"/>
      <w:pPr>
        <w:ind w:left="8978" w:hanging="180"/>
      </w:pPr>
    </w:lvl>
  </w:abstractNum>
  <w:abstractNum w:abstractNumId="2">
    <w:nsid w:val="0A77336F"/>
    <w:multiLevelType w:val="hybridMultilevel"/>
    <w:tmpl w:val="3F562422"/>
    <w:lvl w:ilvl="0" w:tplc="042A0007">
      <w:start w:val="1"/>
      <w:numFmt w:val="bullet"/>
      <w:lvlText w:val=""/>
      <w:lvlPicBulletId w:val="0"/>
      <w:lvlJc w:val="left"/>
      <w:pPr>
        <w:ind w:left="213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">
    <w:nsid w:val="19284026"/>
    <w:multiLevelType w:val="hybridMultilevel"/>
    <w:tmpl w:val="76565D30"/>
    <w:lvl w:ilvl="0" w:tplc="042A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C773510"/>
    <w:multiLevelType w:val="hybridMultilevel"/>
    <w:tmpl w:val="8884D942"/>
    <w:lvl w:ilvl="0" w:tplc="6F965DB0">
      <w:start w:val="1"/>
      <w:numFmt w:val="bullet"/>
      <w:lvlText w:val="-"/>
      <w:lvlJc w:val="left"/>
      <w:pPr>
        <w:ind w:left="120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5">
    <w:nsid w:val="1DF27B40"/>
    <w:multiLevelType w:val="hybridMultilevel"/>
    <w:tmpl w:val="831C3AEC"/>
    <w:lvl w:ilvl="0" w:tplc="F2CE87A6">
      <w:start w:val="1"/>
      <w:numFmt w:val="lowerLetter"/>
      <w:lvlText w:val="%1."/>
      <w:lvlJc w:val="left"/>
      <w:pPr>
        <w:ind w:left="5322" w:hanging="360"/>
      </w:pPr>
      <w:rPr>
        <w:rFonts w:asciiTheme="majorHAnsi" w:eastAsiaTheme="minorHAnsi" w:hAnsiTheme="majorHAnsi" w:cstheme="majorHAnsi"/>
        <w:b/>
        <w:vertAlign w:val="baseline"/>
      </w:rPr>
    </w:lvl>
    <w:lvl w:ilvl="1" w:tplc="042A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748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820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892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964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1036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11082" w:hanging="360"/>
      </w:pPr>
      <w:rPr>
        <w:rFonts w:ascii="Wingdings" w:hAnsi="Wingdings" w:hint="default"/>
      </w:rPr>
    </w:lvl>
  </w:abstractNum>
  <w:abstractNum w:abstractNumId="6">
    <w:nsid w:val="22B41558"/>
    <w:multiLevelType w:val="hybridMultilevel"/>
    <w:tmpl w:val="BDD4DEBC"/>
    <w:lvl w:ilvl="0" w:tplc="A8C2C7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44F2D03"/>
    <w:multiLevelType w:val="hybridMultilevel"/>
    <w:tmpl w:val="17B01D2A"/>
    <w:lvl w:ilvl="0" w:tplc="2D2EC30E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7483BB0"/>
    <w:multiLevelType w:val="multilevel"/>
    <w:tmpl w:val="AACE318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340ED1"/>
    <w:multiLevelType w:val="hybridMultilevel"/>
    <w:tmpl w:val="EDE068D4"/>
    <w:lvl w:ilvl="0" w:tplc="05F04648">
      <w:start w:val="1"/>
      <w:numFmt w:val="lowerLetter"/>
      <w:lvlText w:val="%1."/>
      <w:lvlJc w:val="left"/>
      <w:pPr>
        <w:ind w:left="1080" w:hanging="360"/>
      </w:pPr>
      <w:rPr>
        <w:rFonts w:hint="default"/>
        <w:b/>
        <w:color w:val="000000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AA41228"/>
    <w:multiLevelType w:val="hybridMultilevel"/>
    <w:tmpl w:val="61E067C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743955"/>
    <w:multiLevelType w:val="hybridMultilevel"/>
    <w:tmpl w:val="CAC22212"/>
    <w:lvl w:ilvl="0" w:tplc="7D34D5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326791F"/>
    <w:multiLevelType w:val="hybridMultilevel"/>
    <w:tmpl w:val="D0944FD8"/>
    <w:lvl w:ilvl="0" w:tplc="042A0001">
      <w:start w:val="1"/>
      <w:numFmt w:val="bullet"/>
      <w:lvlText w:val=""/>
      <w:lvlJc w:val="left"/>
      <w:pPr>
        <w:ind w:left="1785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13">
    <w:nsid w:val="382C330D"/>
    <w:multiLevelType w:val="hybridMultilevel"/>
    <w:tmpl w:val="8B26A5DA"/>
    <w:lvl w:ilvl="0" w:tplc="1DE0802A">
      <w:start w:val="4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813032"/>
    <w:multiLevelType w:val="hybridMultilevel"/>
    <w:tmpl w:val="28D287F2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38E6E97"/>
    <w:multiLevelType w:val="hybridMultilevel"/>
    <w:tmpl w:val="0C92BFE6"/>
    <w:lvl w:ilvl="0" w:tplc="584CAC58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cstheme="majorHAnsi" w:hint="default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137637"/>
    <w:multiLevelType w:val="hybridMultilevel"/>
    <w:tmpl w:val="5D8893AC"/>
    <w:lvl w:ilvl="0" w:tplc="ADEE24BE">
      <w:start w:val="1"/>
      <w:numFmt w:val="lowerLetter"/>
      <w:lvlText w:val="%1."/>
      <w:lvlJc w:val="left"/>
      <w:pPr>
        <w:ind w:left="3578" w:hanging="360"/>
      </w:pPr>
      <w:rPr>
        <w:rFonts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4298" w:hanging="360"/>
      </w:pPr>
    </w:lvl>
    <w:lvl w:ilvl="2" w:tplc="042A001B" w:tentative="1">
      <w:start w:val="1"/>
      <w:numFmt w:val="lowerRoman"/>
      <w:lvlText w:val="%3."/>
      <w:lvlJc w:val="right"/>
      <w:pPr>
        <w:ind w:left="5018" w:hanging="180"/>
      </w:pPr>
    </w:lvl>
    <w:lvl w:ilvl="3" w:tplc="042A000F" w:tentative="1">
      <w:start w:val="1"/>
      <w:numFmt w:val="decimal"/>
      <w:lvlText w:val="%4."/>
      <w:lvlJc w:val="left"/>
      <w:pPr>
        <w:ind w:left="5738" w:hanging="360"/>
      </w:pPr>
    </w:lvl>
    <w:lvl w:ilvl="4" w:tplc="042A0019" w:tentative="1">
      <w:start w:val="1"/>
      <w:numFmt w:val="lowerLetter"/>
      <w:lvlText w:val="%5."/>
      <w:lvlJc w:val="left"/>
      <w:pPr>
        <w:ind w:left="6458" w:hanging="360"/>
      </w:pPr>
    </w:lvl>
    <w:lvl w:ilvl="5" w:tplc="042A001B" w:tentative="1">
      <w:start w:val="1"/>
      <w:numFmt w:val="lowerRoman"/>
      <w:lvlText w:val="%6."/>
      <w:lvlJc w:val="right"/>
      <w:pPr>
        <w:ind w:left="7178" w:hanging="180"/>
      </w:pPr>
    </w:lvl>
    <w:lvl w:ilvl="6" w:tplc="042A000F" w:tentative="1">
      <w:start w:val="1"/>
      <w:numFmt w:val="decimal"/>
      <w:lvlText w:val="%7."/>
      <w:lvlJc w:val="left"/>
      <w:pPr>
        <w:ind w:left="7898" w:hanging="360"/>
      </w:pPr>
    </w:lvl>
    <w:lvl w:ilvl="7" w:tplc="042A0019" w:tentative="1">
      <w:start w:val="1"/>
      <w:numFmt w:val="lowerLetter"/>
      <w:lvlText w:val="%8."/>
      <w:lvlJc w:val="left"/>
      <w:pPr>
        <w:ind w:left="8618" w:hanging="360"/>
      </w:pPr>
    </w:lvl>
    <w:lvl w:ilvl="8" w:tplc="042A001B" w:tentative="1">
      <w:start w:val="1"/>
      <w:numFmt w:val="lowerRoman"/>
      <w:lvlText w:val="%9."/>
      <w:lvlJc w:val="right"/>
      <w:pPr>
        <w:ind w:left="9338" w:hanging="180"/>
      </w:pPr>
    </w:lvl>
  </w:abstractNum>
  <w:abstractNum w:abstractNumId="17">
    <w:nsid w:val="50953ACC"/>
    <w:multiLevelType w:val="hybridMultilevel"/>
    <w:tmpl w:val="18CEEE1A"/>
    <w:lvl w:ilvl="0" w:tplc="FA682490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2D86AD8"/>
    <w:multiLevelType w:val="hybridMultilevel"/>
    <w:tmpl w:val="1A160BB4"/>
    <w:lvl w:ilvl="0" w:tplc="5B6E0F3E">
      <w:start w:val="1"/>
      <w:numFmt w:val="lowerLetter"/>
      <w:lvlText w:val="%1."/>
      <w:lvlJc w:val="left"/>
      <w:pPr>
        <w:ind w:left="3578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4298" w:hanging="360"/>
      </w:pPr>
    </w:lvl>
    <w:lvl w:ilvl="2" w:tplc="042A001B" w:tentative="1">
      <w:start w:val="1"/>
      <w:numFmt w:val="lowerRoman"/>
      <w:lvlText w:val="%3."/>
      <w:lvlJc w:val="right"/>
      <w:pPr>
        <w:ind w:left="5018" w:hanging="180"/>
      </w:pPr>
    </w:lvl>
    <w:lvl w:ilvl="3" w:tplc="042A000F" w:tentative="1">
      <w:start w:val="1"/>
      <w:numFmt w:val="decimal"/>
      <w:lvlText w:val="%4."/>
      <w:lvlJc w:val="left"/>
      <w:pPr>
        <w:ind w:left="5738" w:hanging="360"/>
      </w:pPr>
    </w:lvl>
    <w:lvl w:ilvl="4" w:tplc="042A0019" w:tentative="1">
      <w:start w:val="1"/>
      <w:numFmt w:val="lowerLetter"/>
      <w:lvlText w:val="%5."/>
      <w:lvlJc w:val="left"/>
      <w:pPr>
        <w:ind w:left="6458" w:hanging="360"/>
      </w:pPr>
    </w:lvl>
    <w:lvl w:ilvl="5" w:tplc="042A001B" w:tentative="1">
      <w:start w:val="1"/>
      <w:numFmt w:val="lowerRoman"/>
      <w:lvlText w:val="%6."/>
      <w:lvlJc w:val="right"/>
      <w:pPr>
        <w:ind w:left="7178" w:hanging="180"/>
      </w:pPr>
    </w:lvl>
    <w:lvl w:ilvl="6" w:tplc="042A000F" w:tentative="1">
      <w:start w:val="1"/>
      <w:numFmt w:val="decimal"/>
      <w:lvlText w:val="%7."/>
      <w:lvlJc w:val="left"/>
      <w:pPr>
        <w:ind w:left="7898" w:hanging="360"/>
      </w:pPr>
    </w:lvl>
    <w:lvl w:ilvl="7" w:tplc="042A0019" w:tentative="1">
      <w:start w:val="1"/>
      <w:numFmt w:val="lowerLetter"/>
      <w:lvlText w:val="%8."/>
      <w:lvlJc w:val="left"/>
      <w:pPr>
        <w:ind w:left="8618" w:hanging="360"/>
      </w:pPr>
    </w:lvl>
    <w:lvl w:ilvl="8" w:tplc="042A001B" w:tentative="1">
      <w:start w:val="1"/>
      <w:numFmt w:val="lowerRoman"/>
      <w:lvlText w:val="%9."/>
      <w:lvlJc w:val="right"/>
      <w:pPr>
        <w:ind w:left="9338" w:hanging="180"/>
      </w:pPr>
    </w:lvl>
  </w:abstractNum>
  <w:abstractNum w:abstractNumId="19">
    <w:nsid w:val="57E23D6A"/>
    <w:multiLevelType w:val="hybridMultilevel"/>
    <w:tmpl w:val="0C0C7A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EC137B"/>
    <w:multiLevelType w:val="hybridMultilevel"/>
    <w:tmpl w:val="9808D656"/>
    <w:lvl w:ilvl="0" w:tplc="1F42B18A">
      <w:start w:val="1"/>
      <w:numFmt w:val="lowerLetter"/>
      <w:lvlText w:val="%1."/>
      <w:lvlJc w:val="left"/>
      <w:pPr>
        <w:ind w:left="1065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1">
    <w:nsid w:val="590273CF"/>
    <w:multiLevelType w:val="hybridMultilevel"/>
    <w:tmpl w:val="BFCEDDAE"/>
    <w:lvl w:ilvl="0" w:tplc="797E4D3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A9157D"/>
    <w:multiLevelType w:val="hybridMultilevel"/>
    <w:tmpl w:val="26F6006C"/>
    <w:lvl w:ilvl="0" w:tplc="042A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3">
    <w:nsid w:val="61804653"/>
    <w:multiLevelType w:val="hybridMultilevel"/>
    <w:tmpl w:val="B9D4A3C8"/>
    <w:lvl w:ilvl="0" w:tplc="BD46C894">
      <w:start w:val="8"/>
      <w:numFmt w:val="decimal"/>
      <w:lvlText w:val="%1."/>
      <w:lvlJc w:val="left"/>
      <w:pPr>
        <w:ind w:left="321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938" w:hanging="360"/>
      </w:pPr>
    </w:lvl>
    <w:lvl w:ilvl="2" w:tplc="0409001B" w:tentative="1">
      <w:start w:val="1"/>
      <w:numFmt w:val="lowerRoman"/>
      <w:lvlText w:val="%3."/>
      <w:lvlJc w:val="right"/>
      <w:pPr>
        <w:ind w:left="4658" w:hanging="180"/>
      </w:pPr>
    </w:lvl>
    <w:lvl w:ilvl="3" w:tplc="0409000F" w:tentative="1">
      <w:start w:val="1"/>
      <w:numFmt w:val="decimal"/>
      <w:lvlText w:val="%4."/>
      <w:lvlJc w:val="left"/>
      <w:pPr>
        <w:ind w:left="5378" w:hanging="360"/>
      </w:pPr>
    </w:lvl>
    <w:lvl w:ilvl="4" w:tplc="04090019" w:tentative="1">
      <w:start w:val="1"/>
      <w:numFmt w:val="lowerLetter"/>
      <w:lvlText w:val="%5."/>
      <w:lvlJc w:val="left"/>
      <w:pPr>
        <w:ind w:left="6098" w:hanging="360"/>
      </w:pPr>
    </w:lvl>
    <w:lvl w:ilvl="5" w:tplc="0409001B" w:tentative="1">
      <w:start w:val="1"/>
      <w:numFmt w:val="lowerRoman"/>
      <w:lvlText w:val="%6."/>
      <w:lvlJc w:val="right"/>
      <w:pPr>
        <w:ind w:left="6818" w:hanging="180"/>
      </w:pPr>
    </w:lvl>
    <w:lvl w:ilvl="6" w:tplc="0409000F" w:tentative="1">
      <w:start w:val="1"/>
      <w:numFmt w:val="decimal"/>
      <w:lvlText w:val="%7."/>
      <w:lvlJc w:val="left"/>
      <w:pPr>
        <w:ind w:left="7538" w:hanging="360"/>
      </w:pPr>
    </w:lvl>
    <w:lvl w:ilvl="7" w:tplc="04090019" w:tentative="1">
      <w:start w:val="1"/>
      <w:numFmt w:val="lowerLetter"/>
      <w:lvlText w:val="%8."/>
      <w:lvlJc w:val="left"/>
      <w:pPr>
        <w:ind w:left="8258" w:hanging="360"/>
      </w:pPr>
    </w:lvl>
    <w:lvl w:ilvl="8" w:tplc="0409001B" w:tentative="1">
      <w:start w:val="1"/>
      <w:numFmt w:val="lowerRoman"/>
      <w:lvlText w:val="%9."/>
      <w:lvlJc w:val="right"/>
      <w:pPr>
        <w:ind w:left="8978" w:hanging="180"/>
      </w:pPr>
    </w:lvl>
  </w:abstractNum>
  <w:abstractNum w:abstractNumId="24">
    <w:nsid w:val="637A0C4B"/>
    <w:multiLevelType w:val="hybridMultilevel"/>
    <w:tmpl w:val="06843F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394331"/>
    <w:multiLevelType w:val="hybridMultilevel"/>
    <w:tmpl w:val="708AF552"/>
    <w:lvl w:ilvl="0" w:tplc="F9803FB2">
      <w:start w:val="1"/>
      <w:numFmt w:val="low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b/>
        <w:sz w:val="22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C7E5A00"/>
    <w:multiLevelType w:val="hybridMultilevel"/>
    <w:tmpl w:val="D25EF3C6"/>
    <w:lvl w:ilvl="0" w:tplc="042A0001">
      <w:start w:val="1"/>
      <w:numFmt w:val="bullet"/>
      <w:lvlText w:val=""/>
      <w:lvlJc w:val="left"/>
      <w:pPr>
        <w:ind w:left="285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357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429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501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573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645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717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89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8618" w:hanging="360"/>
      </w:pPr>
      <w:rPr>
        <w:rFonts w:ascii="Wingdings" w:hAnsi="Wingdings" w:hint="default"/>
      </w:rPr>
    </w:lvl>
  </w:abstractNum>
  <w:abstractNum w:abstractNumId="27">
    <w:nsid w:val="6C892239"/>
    <w:multiLevelType w:val="hybridMultilevel"/>
    <w:tmpl w:val="3126DADA"/>
    <w:lvl w:ilvl="0" w:tplc="B5DAE574">
      <w:start w:val="1"/>
      <w:numFmt w:val="decimal"/>
      <w:lvlText w:val="%1."/>
      <w:lvlJc w:val="left"/>
      <w:pPr>
        <w:ind w:left="321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3938" w:hanging="360"/>
      </w:pPr>
    </w:lvl>
    <w:lvl w:ilvl="2" w:tplc="042A001B" w:tentative="1">
      <w:start w:val="1"/>
      <w:numFmt w:val="lowerRoman"/>
      <w:lvlText w:val="%3."/>
      <w:lvlJc w:val="right"/>
      <w:pPr>
        <w:ind w:left="4658" w:hanging="180"/>
      </w:pPr>
    </w:lvl>
    <w:lvl w:ilvl="3" w:tplc="042A000F" w:tentative="1">
      <w:start w:val="1"/>
      <w:numFmt w:val="decimal"/>
      <w:lvlText w:val="%4."/>
      <w:lvlJc w:val="left"/>
      <w:pPr>
        <w:ind w:left="5378" w:hanging="360"/>
      </w:pPr>
    </w:lvl>
    <w:lvl w:ilvl="4" w:tplc="042A0019" w:tentative="1">
      <w:start w:val="1"/>
      <w:numFmt w:val="lowerLetter"/>
      <w:lvlText w:val="%5."/>
      <w:lvlJc w:val="left"/>
      <w:pPr>
        <w:ind w:left="6098" w:hanging="360"/>
      </w:pPr>
    </w:lvl>
    <w:lvl w:ilvl="5" w:tplc="042A001B" w:tentative="1">
      <w:start w:val="1"/>
      <w:numFmt w:val="lowerRoman"/>
      <w:lvlText w:val="%6."/>
      <w:lvlJc w:val="right"/>
      <w:pPr>
        <w:ind w:left="6818" w:hanging="180"/>
      </w:pPr>
    </w:lvl>
    <w:lvl w:ilvl="6" w:tplc="042A000F" w:tentative="1">
      <w:start w:val="1"/>
      <w:numFmt w:val="decimal"/>
      <w:lvlText w:val="%7."/>
      <w:lvlJc w:val="left"/>
      <w:pPr>
        <w:ind w:left="7538" w:hanging="360"/>
      </w:pPr>
    </w:lvl>
    <w:lvl w:ilvl="7" w:tplc="042A0019" w:tentative="1">
      <w:start w:val="1"/>
      <w:numFmt w:val="lowerLetter"/>
      <w:lvlText w:val="%8."/>
      <w:lvlJc w:val="left"/>
      <w:pPr>
        <w:ind w:left="8258" w:hanging="360"/>
      </w:pPr>
    </w:lvl>
    <w:lvl w:ilvl="8" w:tplc="042A001B" w:tentative="1">
      <w:start w:val="1"/>
      <w:numFmt w:val="lowerRoman"/>
      <w:lvlText w:val="%9."/>
      <w:lvlJc w:val="right"/>
      <w:pPr>
        <w:ind w:left="8978" w:hanging="180"/>
      </w:pPr>
    </w:lvl>
  </w:abstractNum>
  <w:abstractNum w:abstractNumId="28">
    <w:nsid w:val="6EAB55CE"/>
    <w:multiLevelType w:val="hybridMultilevel"/>
    <w:tmpl w:val="15F4A702"/>
    <w:lvl w:ilvl="0" w:tplc="6018D1A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333ACC"/>
    <w:multiLevelType w:val="hybridMultilevel"/>
    <w:tmpl w:val="D01C5C04"/>
    <w:lvl w:ilvl="0" w:tplc="E9F6312C">
      <w:start w:val="2"/>
      <w:numFmt w:val="bullet"/>
      <w:lvlText w:val="-"/>
      <w:lvlJc w:val="left"/>
      <w:pPr>
        <w:ind w:left="644" w:hanging="360"/>
      </w:pPr>
      <w:rPr>
        <w:rFonts w:ascii="VNI-Times" w:eastAsia="Times New Roman" w:hAnsi="VNI-Time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0">
    <w:nsid w:val="7015218B"/>
    <w:multiLevelType w:val="hybridMultilevel"/>
    <w:tmpl w:val="D4B24D9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6174CB"/>
    <w:multiLevelType w:val="hybridMultilevel"/>
    <w:tmpl w:val="0ADE566E"/>
    <w:lvl w:ilvl="0" w:tplc="0DBA1F00">
      <w:start w:val="3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A0B4F4F"/>
    <w:multiLevelType w:val="hybridMultilevel"/>
    <w:tmpl w:val="9BEC2F48"/>
    <w:lvl w:ilvl="0" w:tplc="686443F6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EDD44AD"/>
    <w:multiLevelType w:val="hybridMultilevel"/>
    <w:tmpl w:val="183AC8C4"/>
    <w:lvl w:ilvl="0" w:tplc="042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C41269E6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  <w:sz w:val="28"/>
        <w:szCs w:val="28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FEE33E9"/>
    <w:multiLevelType w:val="hybridMultilevel"/>
    <w:tmpl w:val="D03ACBF0"/>
    <w:lvl w:ilvl="0" w:tplc="47D65FE2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28"/>
  </w:num>
  <w:num w:numId="2">
    <w:abstractNumId w:val="25"/>
  </w:num>
  <w:num w:numId="3">
    <w:abstractNumId w:val="31"/>
  </w:num>
  <w:num w:numId="4">
    <w:abstractNumId w:val="6"/>
  </w:num>
  <w:num w:numId="5">
    <w:abstractNumId w:val="22"/>
  </w:num>
  <w:num w:numId="6">
    <w:abstractNumId w:val="5"/>
  </w:num>
  <w:num w:numId="7">
    <w:abstractNumId w:val="32"/>
  </w:num>
  <w:num w:numId="8">
    <w:abstractNumId w:val="20"/>
  </w:num>
  <w:num w:numId="9">
    <w:abstractNumId w:val="4"/>
  </w:num>
  <w:num w:numId="10">
    <w:abstractNumId w:val="21"/>
  </w:num>
  <w:num w:numId="11">
    <w:abstractNumId w:val="29"/>
  </w:num>
  <w:num w:numId="12">
    <w:abstractNumId w:val="34"/>
  </w:num>
  <w:num w:numId="13">
    <w:abstractNumId w:val="12"/>
  </w:num>
  <w:num w:numId="14">
    <w:abstractNumId w:val="2"/>
  </w:num>
  <w:num w:numId="15">
    <w:abstractNumId w:val="15"/>
  </w:num>
  <w:num w:numId="16">
    <w:abstractNumId w:val="3"/>
  </w:num>
  <w:num w:numId="17">
    <w:abstractNumId w:val="13"/>
  </w:num>
  <w:num w:numId="18">
    <w:abstractNumId w:val="17"/>
  </w:num>
  <w:num w:numId="19">
    <w:abstractNumId w:val="10"/>
  </w:num>
  <w:num w:numId="20">
    <w:abstractNumId w:val="33"/>
  </w:num>
  <w:num w:numId="21">
    <w:abstractNumId w:val="26"/>
  </w:num>
  <w:num w:numId="22">
    <w:abstractNumId w:val="27"/>
  </w:num>
  <w:num w:numId="23">
    <w:abstractNumId w:val="18"/>
  </w:num>
  <w:num w:numId="24">
    <w:abstractNumId w:val="1"/>
  </w:num>
  <w:num w:numId="25">
    <w:abstractNumId w:val="16"/>
  </w:num>
  <w:num w:numId="26">
    <w:abstractNumId w:val="0"/>
  </w:num>
  <w:num w:numId="27">
    <w:abstractNumId w:val="7"/>
  </w:num>
  <w:num w:numId="28">
    <w:abstractNumId w:val="9"/>
  </w:num>
  <w:num w:numId="29">
    <w:abstractNumId w:val="11"/>
  </w:num>
  <w:num w:numId="30">
    <w:abstractNumId w:val="14"/>
  </w:num>
  <w:num w:numId="31">
    <w:abstractNumId w:val="8"/>
  </w:num>
  <w:num w:numId="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0"/>
  </w:num>
  <w:num w:numId="3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3"/>
  </w:num>
  <w:num w:numId="36">
    <w:abstractNumId w:val="24"/>
  </w:num>
  <w:num w:numId="3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5430"/>
    <w:rsid w:val="0000013F"/>
    <w:rsid w:val="000025D3"/>
    <w:rsid w:val="000055B2"/>
    <w:rsid w:val="00013FD3"/>
    <w:rsid w:val="000253F7"/>
    <w:rsid w:val="00034911"/>
    <w:rsid w:val="00037C08"/>
    <w:rsid w:val="00040D7B"/>
    <w:rsid w:val="000475F8"/>
    <w:rsid w:val="0005209F"/>
    <w:rsid w:val="00054C6F"/>
    <w:rsid w:val="00055D91"/>
    <w:rsid w:val="0006377C"/>
    <w:rsid w:val="00064CB7"/>
    <w:rsid w:val="00065880"/>
    <w:rsid w:val="000673ED"/>
    <w:rsid w:val="00071BD6"/>
    <w:rsid w:val="00075E36"/>
    <w:rsid w:val="000854BC"/>
    <w:rsid w:val="00091117"/>
    <w:rsid w:val="00091804"/>
    <w:rsid w:val="00094032"/>
    <w:rsid w:val="000A2DD0"/>
    <w:rsid w:val="000B617A"/>
    <w:rsid w:val="000C076F"/>
    <w:rsid w:val="000D1F85"/>
    <w:rsid w:val="000E19B1"/>
    <w:rsid w:val="000E7EEA"/>
    <w:rsid w:val="000F4337"/>
    <w:rsid w:val="00104127"/>
    <w:rsid w:val="00110AE0"/>
    <w:rsid w:val="00123AFF"/>
    <w:rsid w:val="00126671"/>
    <w:rsid w:val="00140851"/>
    <w:rsid w:val="001513DA"/>
    <w:rsid w:val="00157E1B"/>
    <w:rsid w:val="001605E1"/>
    <w:rsid w:val="00175EBD"/>
    <w:rsid w:val="00185110"/>
    <w:rsid w:val="00190E8A"/>
    <w:rsid w:val="001A1747"/>
    <w:rsid w:val="001A1EB2"/>
    <w:rsid w:val="001A2CDE"/>
    <w:rsid w:val="001B24C9"/>
    <w:rsid w:val="001B6EB3"/>
    <w:rsid w:val="001C14FB"/>
    <w:rsid w:val="001C26E1"/>
    <w:rsid w:val="001C5DE9"/>
    <w:rsid w:val="001C64C5"/>
    <w:rsid w:val="001C710A"/>
    <w:rsid w:val="001D0151"/>
    <w:rsid w:val="001E0A13"/>
    <w:rsid w:val="001E1698"/>
    <w:rsid w:val="001E6742"/>
    <w:rsid w:val="001E7535"/>
    <w:rsid w:val="001F1F4C"/>
    <w:rsid w:val="001F2DB7"/>
    <w:rsid w:val="001F475C"/>
    <w:rsid w:val="0020020F"/>
    <w:rsid w:val="0020719E"/>
    <w:rsid w:val="00207C92"/>
    <w:rsid w:val="0021018A"/>
    <w:rsid w:val="00210953"/>
    <w:rsid w:val="00210CCE"/>
    <w:rsid w:val="00215573"/>
    <w:rsid w:val="00215BC2"/>
    <w:rsid w:val="002168C4"/>
    <w:rsid w:val="00217104"/>
    <w:rsid w:val="002327F2"/>
    <w:rsid w:val="002332DC"/>
    <w:rsid w:val="00235592"/>
    <w:rsid w:val="00241F33"/>
    <w:rsid w:val="00251139"/>
    <w:rsid w:val="00252765"/>
    <w:rsid w:val="00255C25"/>
    <w:rsid w:val="0026779E"/>
    <w:rsid w:val="00272360"/>
    <w:rsid w:val="00275AA4"/>
    <w:rsid w:val="0028771E"/>
    <w:rsid w:val="00290A43"/>
    <w:rsid w:val="002940A8"/>
    <w:rsid w:val="002A3E4E"/>
    <w:rsid w:val="002B427D"/>
    <w:rsid w:val="002B5A4C"/>
    <w:rsid w:val="002C2EC9"/>
    <w:rsid w:val="002C3E3A"/>
    <w:rsid w:val="002C7B36"/>
    <w:rsid w:val="002D0E71"/>
    <w:rsid w:val="002D16CB"/>
    <w:rsid w:val="002D2ED9"/>
    <w:rsid w:val="002D607A"/>
    <w:rsid w:val="002E39AD"/>
    <w:rsid w:val="002E4C43"/>
    <w:rsid w:val="002F7B33"/>
    <w:rsid w:val="00305F84"/>
    <w:rsid w:val="00307C97"/>
    <w:rsid w:val="00315CC6"/>
    <w:rsid w:val="00322C57"/>
    <w:rsid w:val="00332933"/>
    <w:rsid w:val="00334DB9"/>
    <w:rsid w:val="00343D9B"/>
    <w:rsid w:val="00351AC6"/>
    <w:rsid w:val="0035335D"/>
    <w:rsid w:val="00355B25"/>
    <w:rsid w:val="00372840"/>
    <w:rsid w:val="00377CD2"/>
    <w:rsid w:val="00386499"/>
    <w:rsid w:val="00390CB6"/>
    <w:rsid w:val="00391FEF"/>
    <w:rsid w:val="0039213C"/>
    <w:rsid w:val="0039697D"/>
    <w:rsid w:val="003A6828"/>
    <w:rsid w:val="003A7E11"/>
    <w:rsid w:val="003B4E6E"/>
    <w:rsid w:val="003B63A4"/>
    <w:rsid w:val="003B6AEE"/>
    <w:rsid w:val="003C1569"/>
    <w:rsid w:val="003E3005"/>
    <w:rsid w:val="003F4F2B"/>
    <w:rsid w:val="00412F17"/>
    <w:rsid w:val="0042074D"/>
    <w:rsid w:val="004324F0"/>
    <w:rsid w:val="004343EA"/>
    <w:rsid w:val="00434AAA"/>
    <w:rsid w:val="00446D27"/>
    <w:rsid w:val="00452F83"/>
    <w:rsid w:val="004605AD"/>
    <w:rsid w:val="004627F8"/>
    <w:rsid w:val="004644B3"/>
    <w:rsid w:val="00466480"/>
    <w:rsid w:val="00481E50"/>
    <w:rsid w:val="00485695"/>
    <w:rsid w:val="00485A16"/>
    <w:rsid w:val="00485E18"/>
    <w:rsid w:val="004964E5"/>
    <w:rsid w:val="004A2AE1"/>
    <w:rsid w:val="004A2DAF"/>
    <w:rsid w:val="004A38E2"/>
    <w:rsid w:val="004D7349"/>
    <w:rsid w:val="004E0FA6"/>
    <w:rsid w:val="004E4D00"/>
    <w:rsid w:val="00506476"/>
    <w:rsid w:val="00507DB1"/>
    <w:rsid w:val="00510279"/>
    <w:rsid w:val="0053138E"/>
    <w:rsid w:val="00532A16"/>
    <w:rsid w:val="005354DF"/>
    <w:rsid w:val="005424FE"/>
    <w:rsid w:val="005448CF"/>
    <w:rsid w:val="00550FD9"/>
    <w:rsid w:val="00561558"/>
    <w:rsid w:val="00564703"/>
    <w:rsid w:val="005655F2"/>
    <w:rsid w:val="00590D53"/>
    <w:rsid w:val="005A21FD"/>
    <w:rsid w:val="005A332D"/>
    <w:rsid w:val="005C0630"/>
    <w:rsid w:val="005C077C"/>
    <w:rsid w:val="005C4D66"/>
    <w:rsid w:val="005D3113"/>
    <w:rsid w:val="005F175A"/>
    <w:rsid w:val="005F50DB"/>
    <w:rsid w:val="005F5283"/>
    <w:rsid w:val="00600F9A"/>
    <w:rsid w:val="00611077"/>
    <w:rsid w:val="0062653B"/>
    <w:rsid w:val="00630ED0"/>
    <w:rsid w:val="006353E1"/>
    <w:rsid w:val="006400CB"/>
    <w:rsid w:val="006413F1"/>
    <w:rsid w:val="00645944"/>
    <w:rsid w:val="00646734"/>
    <w:rsid w:val="00647D6D"/>
    <w:rsid w:val="00664293"/>
    <w:rsid w:val="00665446"/>
    <w:rsid w:val="00677F2B"/>
    <w:rsid w:val="006829FA"/>
    <w:rsid w:val="00691942"/>
    <w:rsid w:val="0069416B"/>
    <w:rsid w:val="00694401"/>
    <w:rsid w:val="006957CE"/>
    <w:rsid w:val="006A6753"/>
    <w:rsid w:val="006B2419"/>
    <w:rsid w:val="006B4054"/>
    <w:rsid w:val="006B6410"/>
    <w:rsid w:val="006B7E1D"/>
    <w:rsid w:val="006C6368"/>
    <w:rsid w:val="006C6FE8"/>
    <w:rsid w:val="006D364C"/>
    <w:rsid w:val="006D518C"/>
    <w:rsid w:val="006E338E"/>
    <w:rsid w:val="006E33AE"/>
    <w:rsid w:val="006E4B7F"/>
    <w:rsid w:val="00702B82"/>
    <w:rsid w:val="007074FC"/>
    <w:rsid w:val="00710C28"/>
    <w:rsid w:val="0071652A"/>
    <w:rsid w:val="00720BE0"/>
    <w:rsid w:val="00721704"/>
    <w:rsid w:val="00722893"/>
    <w:rsid w:val="0072780D"/>
    <w:rsid w:val="00730E0A"/>
    <w:rsid w:val="00732563"/>
    <w:rsid w:val="007326E5"/>
    <w:rsid w:val="0073285E"/>
    <w:rsid w:val="007508E5"/>
    <w:rsid w:val="0075661C"/>
    <w:rsid w:val="007606D7"/>
    <w:rsid w:val="0077094D"/>
    <w:rsid w:val="0077423D"/>
    <w:rsid w:val="00782D73"/>
    <w:rsid w:val="00783F83"/>
    <w:rsid w:val="00785A45"/>
    <w:rsid w:val="0078692D"/>
    <w:rsid w:val="00790592"/>
    <w:rsid w:val="007913AF"/>
    <w:rsid w:val="007B10E2"/>
    <w:rsid w:val="007B29BB"/>
    <w:rsid w:val="007B405F"/>
    <w:rsid w:val="007B6FF8"/>
    <w:rsid w:val="007C195C"/>
    <w:rsid w:val="007C4ED1"/>
    <w:rsid w:val="007D1D60"/>
    <w:rsid w:val="007D55E6"/>
    <w:rsid w:val="007D580A"/>
    <w:rsid w:val="007D597D"/>
    <w:rsid w:val="007E65E0"/>
    <w:rsid w:val="007F0575"/>
    <w:rsid w:val="007F1212"/>
    <w:rsid w:val="00800239"/>
    <w:rsid w:val="0080468C"/>
    <w:rsid w:val="0080698B"/>
    <w:rsid w:val="00810EEB"/>
    <w:rsid w:val="00812DC8"/>
    <w:rsid w:val="00814E4D"/>
    <w:rsid w:val="008174BF"/>
    <w:rsid w:val="00823C25"/>
    <w:rsid w:val="00823E46"/>
    <w:rsid w:val="00827681"/>
    <w:rsid w:val="008278EE"/>
    <w:rsid w:val="00846939"/>
    <w:rsid w:val="00847071"/>
    <w:rsid w:val="00853100"/>
    <w:rsid w:val="00855430"/>
    <w:rsid w:val="00857D4C"/>
    <w:rsid w:val="00860F7A"/>
    <w:rsid w:val="0086792B"/>
    <w:rsid w:val="008802F1"/>
    <w:rsid w:val="00880935"/>
    <w:rsid w:val="008A0EE3"/>
    <w:rsid w:val="008A5A83"/>
    <w:rsid w:val="008B7941"/>
    <w:rsid w:val="008D115A"/>
    <w:rsid w:val="008D2D57"/>
    <w:rsid w:val="008D338A"/>
    <w:rsid w:val="008D5561"/>
    <w:rsid w:val="008D5DD8"/>
    <w:rsid w:val="008E1ED7"/>
    <w:rsid w:val="008E516C"/>
    <w:rsid w:val="008E6A88"/>
    <w:rsid w:val="008F2865"/>
    <w:rsid w:val="00905154"/>
    <w:rsid w:val="00914649"/>
    <w:rsid w:val="00917EB8"/>
    <w:rsid w:val="00924103"/>
    <w:rsid w:val="009267ED"/>
    <w:rsid w:val="009273D0"/>
    <w:rsid w:val="00930818"/>
    <w:rsid w:val="00936A7B"/>
    <w:rsid w:val="009419C1"/>
    <w:rsid w:val="00941F0D"/>
    <w:rsid w:val="00942265"/>
    <w:rsid w:val="009439E2"/>
    <w:rsid w:val="0094614F"/>
    <w:rsid w:val="0095155F"/>
    <w:rsid w:val="00966F76"/>
    <w:rsid w:val="009877FA"/>
    <w:rsid w:val="009963FA"/>
    <w:rsid w:val="009A2572"/>
    <w:rsid w:val="009B374E"/>
    <w:rsid w:val="009B638C"/>
    <w:rsid w:val="009B66E6"/>
    <w:rsid w:val="009D1D81"/>
    <w:rsid w:val="009D41EC"/>
    <w:rsid w:val="009D68F3"/>
    <w:rsid w:val="009E5BB9"/>
    <w:rsid w:val="009F6E2C"/>
    <w:rsid w:val="00A00648"/>
    <w:rsid w:val="00A03E52"/>
    <w:rsid w:val="00A04248"/>
    <w:rsid w:val="00A04810"/>
    <w:rsid w:val="00A12ACC"/>
    <w:rsid w:val="00A139C8"/>
    <w:rsid w:val="00A1576B"/>
    <w:rsid w:val="00A25EEE"/>
    <w:rsid w:val="00A30340"/>
    <w:rsid w:val="00A35326"/>
    <w:rsid w:val="00A376BA"/>
    <w:rsid w:val="00A51B14"/>
    <w:rsid w:val="00A64602"/>
    <w:rsid w:val="00A71A3B"/>
    <w:rsid w:val="00A72F08"/>
    <w:rsid w:val="00A7455E"/>
    <w:rsid w:val="00A75190"/>
    <w:rsid w:val="00A81AA7"/>
    <w:rsid w:val="00A81C44"/>
    <w:rsid w:val="00A83223"/>
    <w:rsid w:val="00A872C7"/>
    <w:rsid w:val="00A87D02"/>
    <w:rsid w:val="00A90380"/>
    <w:rsid w:val="00A909D6"/>
    <w:rsid w:val="00A9267D"/>
    <w:rsid w:val="00AA5CCC"/>
    <w:rsid w:val="00AB41AE"/>
    <w:rsid w:val="00AC386F"/>
    <w:rsid w:val="00AC3F1C"/>
    <w:rsid w:val="00AC78B7"/>
    <w:rsid w:val="00AD15CA"/>
    <w:rsid w:val="00AD355D"/>
    <w:rsid w:val="00AF7595"/>
    <w:rsid w:val="00AF7C99"/>
    <w:rsid w:val="00B02E9A"/>
    <w:rsid w:val="00B042DD"/>
    <w:rsid w:val="00B06354"/>
    <w:rsid w:val="00B06B6D"/>
    <w:rsid w:val="00B25062"/>
    <w:rsid w:val="00B26743"/>
    <w:rsid w:val="00B36FF6"/>
    <w:rsid w:val="00B613E8"/>
    <w:rsid w:val="00B634D6"/>
    <w:rsid w:val="00B63BBC"/>
    <w:rsid w:val="00B67AE8"/>
    <w:rsid w:val="00B9077F"/>
    <w:rsid w:val="00B92A09"/>
    <w:rsid w:val="00BB2D78"/>
    <w:rsid w:val="00BB5954"/>
    <w:rsid w:val="00BC371C"/>
    <w:rsid w:val="00BD0280"/>
    <w:rsid w:val="00BD2657"/>
    <w:rsid w:val="00BD3029"/>
    <w:rsid w:val="00BE2079"/>
    <w:rsid w:val="00BF16F1"/>
    <w:rsid w:val="00BF4953"/>
    <w:rsid w:val="00C0083F"/>
    <w:rsid w:val="00C144A1"/>
    <w:rsid w:val="00C206AB"/>
    <w:rsid w:val="00C21248"/>
    <w:rsid w:val="00C24D95"/>
    <w:rsid w:val="00C269FA"/>
    <w:rsid w:val="00C33464"/>
    <w:rsid w:val="00C37160"/>
    <w:rsid w:val="00C4450D"/>
    <w:rsid w:val="00C46D1B"/>
    <w:rsid w:val="00C51C9E"/>
    <w:rsid w:val="00C53E9C"/>
    <w:rsid w:val="00C54620"/>
    <w:rsid w:val="00C57AEE"/>
    <w:rsid w:val="00C625DB"/>
    <w:rsid w:val="00C63A45"/>
    <w:rsid w:val="00C85667"/>
    <w:rsid w:val="00CA22BD"/>
    <w:rsid w:val="00CA60F3"/>
    <w:rsid w:val="00CA7F31"/>
    <w:rsid w:val="00CB5061"/>
    <w:rsid w:val="00CC0967"/>
    <w:rsid w:val="00CC2B48"/>
    <w:rsid w:val="00CC7F81"/>
    <w:rsid w:val="00CE1D66"/>
    <w:rsid w:val="00CE73D1"/>
    <w:rsid w:val="00D005E8"/>
    <w:rsid w:val="00D0242A"/>
    <w:rsid w:val="00D11028"/>
    <w:rsid w:val="00D151B4"/>
    <w:rsid w:val="00D17B11"/>
    <w:rsid w:val="00D17DAE"/>
    <w:rsid w:val="00D33341"/>
    <w:rsid w:val="00D37F23"/>
    <w:rsid w:val="00D45366"/>
    <w:rsid w:val="00D55B3B"/>
    <w:rsid w:val="00D6621F"/>
    <w:rsid w:val="00D81061"/>
    <w:rsid w:val="00D85B8B"/>
    <w:rsid w:val="00D865F7"/>
    <w:rsid w:val="00D87E28"/>
    <w:rsid w:val="00D97146"/>
    <w:rsid w:val="00D97621"/>
    <w:rsid w:val="00DA0678"/>
    <w:rsid w:val="00DA2419"/>
    <w:rsid w:val="00DC01D0"/>
    <w:rsid w:val="00DC79CB"/>
    <w:rsid w:val="00DD0BCB"/>
    <w:rsid w:val="00DD163A"/>
    <w:rsid w:val="00DD6B43"/>
    <w:rsid w:val="00DD74B2"/>
    <w:rsid w:val="00DE44A5"/>
    <w:rsid w:val="00DF51AF"/>
    <w:rsid w:val="00E046C7"/>
    <w:rsid w:val="00E1140B"/>
    <w:rsid w:val="00E13432"/>
    <w:rsid w:val="00E152C4"/>
    <w:rsid w:val="00E32CE6"/>
    <w:rsid w:val="00E4040B"/>
    <w:rsid w:val="00E5635E"/>
    <w:rsid w:val="00E64DB5"/>
    <w:rsid w:val="00E64F4B"/>
    <w:rsid w:val="00E65A73"/>
    <w:rsid w:val="00E752B4"/>
    <w:rsid w:val="00E774E6"/>
    <w:rsid w:val="00E96A12"/>
    <w:rsid w:val="00E97ABE"/>
    <w:rsid w:val="00EA4D67"/>
    <w:rsid w:val="00EB6D14"/>
    <w:rsid w:val="00EC2C6C"/>
    <w:rsid w:val="00EC7E7D"/>
    <w:rsid w:val="00ED15BF"/>
    <w:rsid w:val="00ED56F7"/>
    <w:rsid w:val="00ED6937"/>
    <w:rsid w:val="00EE229B"/>
    <w:rsid w:val="00EE4945"/>
    <w:rsid w:val="00EE59FF"/>
    <w:rsid w:val="00EE7780"/>
    <w:rsid w:val="00EF596C"/>
    <w:rsid w:val="00EF7B7C"/>
    <w:rsid w:val="00F008CA"/>
    <w:rsid w:val="00F01AFC"/>
    <w:rsid w:val="00F05951"/>
    <w:rsid w:val="00F07B8F"/>
    <w:rsid w:val="00F13768"/>
    <w:rsid w:val="00F16166"/>
    <w:rsid w:val="00F328B6"/>
    <w:rsid w:val="00F35E9D"/>
    <w:rsid w:val="00F36172"/>
    <w:rsid w:val="00F36AE5"/>
    <w:rsid w:val="00F4492C"/>
    <w:rsid w:val="00F525FD"/>
    <w:rsid w:val="00F537A2"/>
    <w:rsid w:val="00F53ABA"/>
    <w:rsid w:val="00F55022"/>
    <w:rsid w:val="00F55940"/>
    <w:rsid w:val="00F57908"/>
    <w:rsid w:val="00F63A5A"/>
    <w:rsid w:val="00F815DE"/>
    <w:rsid w:val="00F8178B"/>
    <w:rsid w:val="00F9317C"/>
    <w:rsid w:val="00F97336"/>
    <w:rsid w:val="00FA1FE9"/>
    <w:rsid w:val="00FA35DC"/>
    <w:rsid w:val="00FA41CE"/>
    <w:rsid w:val="00FA479E"/>
    <w:rsid w:val="00FB1A2B"/>
    <w:rsid w:val="00FB5501"/>
    <w:rsid w:val="00FB6379"/>
    <w:rsid w:val="00FB6440"/>
    <w:rsid w:val="00FB64CD"/>
    <w:rsid w:val="00FC5301"/>
    <w:rsid w:val="00FC687C"/>
    <w:rsid w:val="00FD2651"/>
    <w:rsid w:val="00FD4B02"/>
    <w:rsid w:val="00FD63EA"/>
    <w:rsid w:val="00FE47B8"/>
    <w:rsid w:val="00FE7DC9"/>
    <w:rsid w:val="00FF1B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355B25"/>
    <w:rPr>
      <w:rFonts w:ascii="Cambria" w:hAnsi="Cambria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355B25"/>
    <w:rPr>
      <w:rFonts w:ascii="Cambria" w:hAnsi="Cambria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355B2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41">
    <w:name w:val="fontstyle41"/>
    <w:basedOn w:val="DefaultParagraphFont"/>
    <w:rsid w:val="00355B2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EE22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19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94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161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ED15BF"/>
    <w:pPr>
      <w:tabs>
        <w:tab w:val="center" w:pos="4680"/>
        <w:tab w:val="right" w:pos="9360"/>
      </w:tabs>
      <w:spacing w:after="0" w:line="240" w:lineRule="auto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ED15BF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355B25"/>
    <w:rPr>
      <w:rFonts w:ascii="Cambria" w:hAnsi="Cambria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355B25"/>
    <w:rPr>
      <w:rFonts w:ascii="Cambria" w:hAnsi="Cambria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355B2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41">
    <w:name w:val="fontstyle41"/>
    <w:basedOn w:val="DefaultParagraphFont"/>
    <w:rsid w:val="00355B2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EE22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19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94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161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ED15BF"/>
    <w:pPr>
      <w:tabs>
        <w:tab w:val="center" w:pos="4680"/>
        <w:tab w:val="right" w:pos="9360"/>
      </w:tabs>
      <w:spacing w:after="0" w:line="240" w:lineRule="auto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ED15BF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2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14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7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1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0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237A59-7780-4FC6-BA78-C459BD2EEA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1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C TUAN</dc:creator>
  <cp:lastModifiedBy>USER</cp:lastModifiedBy>
  <cp:revision>2</cp:revision>
  <dcterms:created xsi:type="dcterms:W3CDTF">2021-05-12T08:08:00Z</dcterms:created>
  <dcterms:modified xsi:type="dcterms:W3CDTF">2021-05-12T08:08:00Z</dcterms:modified>
</cp:coreProperties>
</file>